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93" r:id="rId3"/>
    <p:sldId id="354" r:id="rId4"/>
    <p:sldId id="394" r:id="rId5"/>
    <p:sldId id="395" r:id="rId6"/>
    <p:sldId id="396" r:id="rId7"/>
    <p:sldId id="397" r:id="rId8"/>
    <p:sldId id="398" r:id="rId9"/>
    <p:sldId id="399" r:id="rId10"/>
    <p:sldId id="400" r:id="rId11"/>
    <p:sldId id="401" r:id="rId12"/>
    <p:sldId id="402" r:id="rId13"/>
    <p:sldId id="403" r:id="rId14"/>
    <p:sldId id="404" r:id="rId15"/>
    <p:sldId id="405" r:id="rId16"/>
    <p:sldId id="406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8915399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 smtClean="0"/>
              <a:t>741 Quantum </a:t>
            </a:r>
            <a:r>
              <a:rPr lang="en-US" sz="3200" b="1" dirty="0" smtClean="0"/>
              <a:t>Mechanics </a:t>
            </a:r>
            <a:endParaRPr lang="en-US" sz="3200" b="1" dirty="0" smtClean="0"/>
          </a:p>
          <a:p>
            <a:pPr algn="ctr"/>
            <a:r>
              <a:rPr lang="en-US" sz="3200" b="1" dirty="0" smtClean="0"/>
              <a:t>12-12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Preparation for studying multi-electron atoms; notions of spin and “addition” of angular momenta – Chap. 14-15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Internal spin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in interactions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48467"/>
          <a:stretch/>
        </p:blipFill>
        <p:spPr>
          <a:xfrm>
            <a:off x="0" y="457200"/>
            <a:ext cx="9144000" cy="25615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3581400"/>
            <a:ext cx="9144000" cy="208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12531" y="5289703"/>
            <a:ext cx="1905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380100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145071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this result, we obtain the full solu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0012"/>
            <a:ext cx="9144000" cy="1065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168" y="161569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857464"/>
              </p:ext>
            </p:extLst>
          </p:nvPr>
        </p:nvGraphicFramePr>
        <p:xfrm>
          <a:off x="2235868" y="1412291"/>
          <a:ext cx="2856093" cy="6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6" name="Equation" r:id="rId4" imgW="1231560" imgH="291960" progId="Equation.DSMT4">
                  <p:embed/>
                </p:oleObj>
              </mc:Choice>
              <mc:Fallback>
                <p:oleObj name="Equation" r:id="rId4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5868" y="1412291"/>
                        <a:ext cx="2856093" cy="67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280768"/>
            <a:ext cx="9144000" cy="4197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975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our case --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330317"/>
              </p:ext>
            </p:extLst>
          </p:nvPr>
        </p:nvGraphicFramePr>
        <p:xfrm>
          <a:off x="620712" y="304800"/>
          <a:ext cx="69992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3" imgW="4025880" imgH="1434960" progId="Equation.DSMT4">
                  <p:embed/>
                </p:oleObj>
              </mc:Choice>
              <mc:Fallback>
                <p:oleObj name="Equation" r:id="rId3" imgW="40258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712" y="304800"/>
                        <a:ext cx="6999288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24063" y="2800350"/>
            <a:ext cx="9144000" cy="19825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843882"/>
            <a:ext cx="9144000" cy="1404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649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315" t="42448" r="10272" b="955"/>
          <a:stretch/>
        </p:blipFill>
        <p:spPr>
          <a:xfrm>
            <a:off x="-177924" y="152400"/>
            <a:ext cx="9499847" cy="1066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515484"/>
              </p:ext>
            </p:extLst>
          </p:nvPr>
        </p:nvGraphicFramePr>
        <p:xfrm>
          <a:off x="1160463" y="2057400"/>
          <a:ext cx="4292600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4" imgW="3136680" imgH="1434960" progId="Equation.DSMT4">
                  <p:embed/>
                </p:oleObj>
              </mc:Choice>
              <mc:Fallback>
                <p:oleObj name="Equation" r:id="rId4" imgW="313668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0463" y="2057400"/>
                        <a:ext cx="4292600" cy="196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0981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99192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effects of intrinsic spin and orbital angular momentum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Because both are associated with magnetic fields, there is an interaction energy of the form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696256"/>
            <a:ext cx="1971675" cy="714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" y="3258330"/>
            <a:ext cx="9144000" cy="23796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" y="2771775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between nuclear spin and electronic spin and angular momentum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7328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e absence of external magnetic fields, the internal magnetic dipoles cause spin interactions within each system, however, the total angular momentum of the system should be conserved.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5146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ding the total angular momentum – “addition” of angular momentum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89815"/>
              </p:ext>
            </p:extLst>
          </p:nvPr>
        </p:nvGraphicFramePr>
        <p:xfrm>
          <a:off x="2819400" y="3276600"/>
          <a:ext cx="4038600" cy="293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6" name="Equation" r:id="rId3" imgW="2552400" imgH="1854000" progId="Equation.DSMT4">
                  <p:embed/>
                </p:oleObj>
              </mc:Choice>
              <mc:Fallback>
                <p:oleObj name="Equation" r:id="rId3" imgW="25524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3276600"/>
                        <a:ext cx="4038600" cy="293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53388"/>
              </p:ext>
            </p:extLst>
          </p:nvPr>
        </p:nvGraphicFramePr>
        <p:xfrm>
          <a:off x="2336800" y="1909763"/>
          <a:ext cx="4470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7" name="Equation" r:id="rId5" imgW="4470120" imgH="850680" progId="Equation.DSMT4">
                  <p:embed/>
                </p:oleObj>
              </mc:Choice>
              <mc:Fallback>
                <p:oleObj name="Equation" r:id="rId5" imgW="4470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36800" y="1909763"/>
                        <a:ext cx="4470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24181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51186"/>
              </p:ext>
            </p:extLst>
          </p:nvPr>
        </p:nvGraphicFramePr>
        <p:xfrm>
          <a:off x="1143000" y="1828800"/>
          <a:ext cx="638032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6" name="Equation" r:id="rId3" imgW="4470120" imgH="850680" progId="Equation.DSMT4">
                  <p:embed/>
                </p:oleObj>
              </mc:Choice>
              <mc:Fallback>
                <p:oleObj name="Equation" r:id="rId3" imgW="4470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6380326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Addition” of </a:t>
            </a:r>
            <a:r>
              <a:rPr lang="en-US" sz="2400" smtClean="0">
                <a:latin typeface="+mj-lt"/>
              </a:rPr>
              <a:t>angular momentu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878585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110"/>
            <a:ext cx="9144000" cy="531275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400800" y="4191000"/>
            <a:ext cx="2514600" cy="2286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356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62873" y="4114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508125"/>
            <a:ext cx="8414503" cy="4054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70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that, we analyzed the general </a:t>
            </a:r>
            <a:r>
              <a:rPr lang="en-US" sz="2400" dirty="0" err="1" smtClean="0">
                <a:latin typeface="+mj-lt"/>
              </a:rPr>
              <a:t>eignstates</a:t>
            </a:r>
            <a:r>
              <a:rPr lang="en-US" sz="2400" dirty="0" smtClean="0">
                <a:latin typeface="+mj-lt"/>
              </a:rPr>
              <a:t> of angular momentum, especially finding eigenvalues </a:t>
            </a:r>
            <a:r>
              <a:rPr lang="en-US" sz="2400" dirty="0" smtClean="0">
                <a:latin typeface="+mj-lt"/>
              </a:rPr>
              <a:t>and eigenvectors of  </a:t>
            </a:r>
            <a:r>
              <a:rPr lang="en-US" sz="2400" b="1" dirty="0" smtClean="0"/>
              <a:t>J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err="1" smtClean="0"/>
              <a:t>J</a:t>
            </a:r>
            <a:r>
              <a:rPr lang="en-US" sz="2400" baseline="-25000" dirty="0" err="1" smtClean="0"/>
              <a:t>z</a:t>
            </a:r>
            <a:r>
              <a:rPr lang="en-US" sz="2400" baseline="30000" dirty="0" smtClean="0"/>
              <a:t> </a:t>
            </a:r>
            <a:r>
              <a:rPr lang="en-US" sz="2400" baseline="-25000" dirty="0" smtClean="0"/>
              <a:t>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438711"/>
              </p:ext>
            </p:extLst>
          </p:nvPr>
        </p:nvGraphicFramePr>
        <p:xfrm>
          <a:off x="457200" y="1752600"/>
          <a:ext cx="7285038" cy="400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4" name="Equation" r:id="rId3" imgW="3720960" imgH="2044440" progId="Equation.DSMT4">
                  <p:embed/>
                </p:oleObj>
              </mc:Choice>
              <mc:Fallback>
                <p:oleObj name="Equation" r:id="rId3" imgW="372096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52600"/>
                        <a:ext cx="7285038" cy="4003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3600" y="12954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j=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integer or</a:t>
            </a:r>
          </a:p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   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half intege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125157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icles can have intrinsic spin angular momentum, related to their magnetic dipole moment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8698"/>
              </p:ext>
            </p:extLst>
          </p:nvPr>
        </p:nvGraphicFramePr>
        <p:xfrm>
          <a:off x="254000" y="1262063"/>
          <a:ext cx="7500938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7" name="Equation" r:id="rId3" imgW="5626080" imgH="2323800" progId="Equation.DSMT4">
                  <p:embed/>
                </p:oleObj>
              </mc:Choice>
              <mc:Fallback>
                <p:oleObj name="Equation" r:id="rId3" imgW="562608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1262063"/>
                        <a:ext cx="7500938" cy="309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820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in ½ systems –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21746"/>
              </p:ext>
            </p:extLst>
          </p:nvPr>
        </p:nvGraphicFramePr>
        <p:xfrm>
          <a:off x="685800" y="1059597"/>
          <a:ext cx="7879389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2" name="Equation" r:id="rId3" imgW="4609800" imgH="1282680" progId="Equation.DSMT4">
                  <p:embed/>
                </p:oleObj>
              </mc:Choice>
              <mc:Fallback>
                <p:oleObj name="Equation" r:id="rId3" imgW="460980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059597"/>
                        <a:ext cx="7879389" cy="219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512069"/>
              </p:ext>
            </p:extLst>
          </p:nvPr>
        </p:nvGraphicFramePr>
        <p:xfrm>
          <a:off x="685800" y="3886200"/>
          <a:ext cx="8053229" cy="191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3" name="Equation" r:id="rId5" imgW="4330440" imgH="1028520" progId="Equation.DSMT4">
                  <p:embed/>
                </p:oleObj>
              </mc:Choice>
              <mc:Fallback>
                <p:oleObj name="Equation" r:id="rId5" imgW="43304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886200"/>
                        <a:ext cx="8053229" cy="191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49230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otation of angular momentum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91582"/>
              </p:ext>
            </p:extLst>
          </p:nvPr>
        </p:nvGraphicFramePr>
        <p:xfrm>
          <a:off x="266299" y="1219200"/>
          <a:ext cx="852957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4" name="Equation" r:id="rId3" imgW="7480080" imgH="2806560" progId="Equation.DSMT4">
                  <p:embed/>
                </p:oleObj>
              </mc:Choice>
              <mc:Fallback>
                <p:oleObj name="Equation" r:id="rId3" imgW="748008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299" y="1219200"/>
                        <a:ext cx="852957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40040"/>
              </p:ext>
            </p:extLst>
          </p:nvPr>
        </p:nvGraphicFramePr>
        <p:xfrm>
          <a:off x="400050" y="4605634"/>
          <a:ext cx="2499034" cy="42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5" name="Equation" r:id="rId5" imgW="2247840" imgH="380880" progId="Equation.DSMT4">
                  <p:embed/>
                </p:oleObj>
              </mc:Choice>
              <mc:Fallback>
                <p:oleObj name="Equation" r:id="rId5" imgW="2247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0050" y="4605634"/>
                        <a:ext cx="2499034" cy="423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109139"/>
              </p:ext>
            </p:extLst>
          </p:nvPr>
        </p:nvGraphicFramePr>
        <p:xfrm>
          <a:off x="4343400" y="4724400"/>
          <a:ext cx="427105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6" name="Equation" r:id="rId7" imgW="3124080" imgH="1002960" progId="Equation.DSMT4">
                  <p:embed/>
                </p:oleObj>
              </mc:Choice>
              <mc:Fallback>
                <p:oleObj name="Equation" r:id="rId7" imgW="31240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43400" y="4724400"/>
                        <a:ext cx="4271058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466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ponse of magnetic moment to an applied magnetic field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914400"/>
            <a:ext cx="1971675" cy="7143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22291"/>
            <a:ext cx="9144000" cy="4140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41293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8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381000"/>
            <a:ext cx="9144000" cy="167507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50919"/>
          <a:stretch/>
        </p:blipFill>
        <p:spPr>
          <a:xfrm>
            <a:off x="0" y="2986346"/>
            <a:ext cx="9144000" cy="2439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26418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34</TotalTime>
  <Words>347</Words>
  <Application>Microsoft Office PowerPoint</Application>
  <PresentationFormat>On-screen Show (4:3)</PresentationFormat>
  <Paragraphs>74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78</cp:revision>
  <cp:lastPrinted>2017-10-18T05:20:40Z</cp:lastPrinted>
  <dcterms:created xsi:type="dcterms:W3CDTF">2012-01-10T18:32:24Z</dcterms:created>
  <dcterms:modified xsi:type="dcterms:W3CDTF">2017-10-18T05:21:19Z</dcterms:modified>
</cp:coreProperties>
</file>